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85D6C69" w14:textId="46BFF6DF" w:rsidR="00736F4B" w:rsidRDefault="0024071E">
      <w:r>
        <w:rPr>
          <w:b/>
        </w:rPr>
        <w:t>Secondary Math I</w:t>
      </w:r>
      <w:r>
        <w:t xml:space="preserve"> </w:t>
      </w:r>
      <w:r>
        <w:tab/>
      </w:r>
      <w:r>
        <w:tab/>
      </w:r>
      <w:r>
        <w:tab/>
      </w:r>
      <w:r>
        <w:tab/>
      </w:r>
      <w:r w:rsidR="005254ED">
        <w:tab/>
        <w:t>Name: ________________________________</w:t>
      </w:r>
    </w:p>
    <w:p w14:paraId="7314CF35" w14:textId="3DA21883" w:rsidR="005254ED" w:rsidRDefault="0024071E">
      <w:r>
        <w:t>13-2 Congruency Theorems HW</w:t>
      </w:r>
      <w:r>
        <w:tab/>
      </w:r>
      <w:r>
        <w:tab/>
      </w:r>
      <w:r w:rsidR="005254ED">
        <w:tab/>
        <w:t>Date: _________________ Class: _________</w:t>
      </w:r>
    </w:p>
    <w:p w14:paraId="005E2702" w14:textId="77777777" w:rsidR="005254ED" w:rsidRDefault="005254ED"/>
    <w:p w14:paraId="370B29DB" w14:textId="77777777" w:rsidR="005254ED" w:rsidRDefault="005254ED" w:rsidP="005254ED">
      <w:pPr>
        <w:tabs>
          <w:tab w:val="left" w:pos="1260"/>
        </w:tabs>
      </w:pPr>
      <w:r>
        <w:t xml:space="preserve">State what congruence postulate can be used to prove that the triangles are </w:t>
      </w:r>
      <w:proofErr w:type="gramStart"/>
      <w:r>
        <w:t>congruent.</w:t>
      </w:r>
      <w:proofErr w:type="gramEnd"/>
      <w:r>
        <w:t xml:space="preserve">  </w:t>
      </w:r>
    </w:p>
    <w:p w14:paraId="42517DE4" w14:textId="77777777" w:rsidR="005254ED" w:rsidRDefault="005254ED" w:rsidP="005254ED">
      <w:pPr>
        <w:tabs>
          <w:tab w:val="left" w:pos="720"/>
        </w:tabs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A83AEF9" wp14:editId="28DC8B62">
            <wp:simplePos x="0" y="0"/>
            <wp:positionH relativeFrom="column">
              <wp:posOffset>3086100</wp:posOffset>
            </wp:positionH>
            <wp:positionV relativeFrom="paragraph">
              <wp:posOffset>245110</wp:posOffset>
            </wp:positionV>
            <wp:extent cx="1710055" cy="804545"/>
            <wp:effectExtent l="0" t="0" r="0" b="8255"/>
            <wp:wrapThrough wrapText="bothSides">
              <wp:wrapPolygon edited="0">
                <wp:start x="0" y="0"/>
                <wp:lineTo x="0" y="21140"/>
                <wp:lineTo x="21175" y="21140"/>
                <wp:lineTo x="21175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055" cy="804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2FDBEB12" wp14:editId="22D5DB6C">
            <wp:simplePos x="0" y="0"/>
            <wp:positionH relativeFrom="column">
              <wp:posOffset>228600</wp:posOffset>
            </wp:positionH>
            <wp:positionV relativeFrom="paragraph">
              <wp:posOffset>249555</wp:posOffset>
            </wp:positionV>
            <wp:extent cx="1541145" cy="906145"/>
            <wp:effectExtent l="0" t="0" r="8255" b="8255"/>
            <wp:wrapThrough wrapText="bothSides">
              <wp:wrapPolygon edited="0">
                <wp:start x="0" y="0"/>
                <wp:lineTo x="0" y="21191"/>
                <wp:lineTo x="21360" y="21191"/>
                <wp:lineTo x="21360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145" cy="90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 xml:space="preserve">1.  </w:t>
      </w:r>
      <w:r w:rsidRPr="00011DE3">
        <w:rPr>
          <w:position w:val="-8"/>
          <w:sz w:val="22"/>
          <w:szCs w:val="22"/>
        </w:rPr>
        <w:object w:dxaOrig="1440" w:dyaOrig="300" w14:anchorId="014F75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5pt" o:ole="">
            <v:imagedata r:id="rId7" o:title=""/>
          </v:shape>
          <o:OLEObject Type="Embed" ProgID="Equation.DSMT4" ShapeID="_x0000_i1025" DrawAspect="Content" ObjectID="_1331120082" r:id="rId8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2.  </w:t>
      </w:r>
      <w:r w:rsidRPr="00011DE3">
        <w:rPr>
          <w:position w:val="-8"/>
          <w:sz w:val="22"/>
          <w:szCs w:val="22"/>
        </w:rPr>
        <w:object w:dxaOrig="1420" w:dyaOrig="300" w14:anchorId="6059DE52">
          <v:shape id="_x0000_i1026" type="#_x0000_t75" style="width:71pt;height:15pt" o:ole="">
            <v:imagedata r:id="rId9" o:title=""/>
          </v:shape>
          <o:OLEObject Type="Embed" ProgID="Equation.DSMT4" ShapeID="_x0000_i1026" DrawAspect="Content" ObjectID="_1331120083" r:id="rId10"/>
        </w:object>
      </w:r>
    </w:p>
    <w:p w14:paraId="4B57790E" w14:textId="77777777" w:rsidR="005254ED" w:rsidRDefault="005254ED" w:rsidP="005254ED">
      <w:pPr>
        <w:tabs>
          <w:tab w:val="left" w:pos="720"/>
        </w:tabs>
      </w:pPr>
    </w:p>
    <w:p w14:paraId="75CBF722" w14:textId="77777777" w:rsidR="005254ED" w:rsidRDefault="005254ED">
      <w:r>
        <w:tab/>
      </w:r>
      <w:r>
        <w:tab/>
      </w:r>
      <w:r>
        <w:tab/>
      </w:r>
      <w:r>
        <w:tab/>
      </w:r>
      <w:r>
        <w:tab/>
      </w:r>
    </w:p>
    <w:p w14:paraId="2CD4C685" w14:textId="77777777" w:rsidR="005254ED" w:rsidRDefault="005254ED"/>
    <w:p w14:paraId="79D096D5" w14:textId="77777777" w:rsidR="005254ED" w:rsidRDefault="005254ED"/>
    <w:p w14:paraId="52376443" w14:textId="77777777" w:rsidR="005254ED" w:rsidRDefault="005254ED"/>
    <w:p w14:paraId="320E33FC" w14:textId="77777777" w:rsidR="005254ED" w:rsidRDefault="005254ED">
      <w:pPr>
        <w:rPr>
          <w:sz w:val="22"/>
          <w:szCs w:val="22"/>
        </w:rPr>
      </w:pPr>
      <w:r>
        <w:rPr>
          <w:sz w:val="22"/>
          <w:szCs w:val="22"/>
        </w:rPr>
        <w:t xml:space="preserve">State the third congruence that must be given to prove that </w:t>
      </w:r>
      <w:r w:rsidRPr="00FF5B16">
        <w:rPr>
          <w:position w:val="-6"/>
          <w:sz w:val="22"/>
          <w:szCs w:val="22"/>
        </w:rPr>
        <w:object w:dxaOrig="1440" w:dyaOrig="260" w14:anchorId="72B2E14E">
          <v:shape id="_x0000_i1027" type="#_x0000_t75" style="width:1in;height:13pt" o:ole="">
            <v:imagedata r:id="rId11" o:title=""/>
          </v:shape>
          <o:OLEObject Type="Embed" ProgID="Equation.DSMT4" ShapeID="_x0000_i1027" DrawAspect="Content" ObjectID="_1331120084" r:id="rId12"/>
        </w:object>
      </w:r>
      <w:r>
        <w:rPr>
          <w:sz w:val="22"/>
          <w:szCs w:val="22"/>
        </w:rPr>
        <w:t xml:space="preserve"> using the indicated postulate or theorem.</w:t>
      </w:r>
    </w:p>
    <w:p w14:paraId="65ED159F" w14:textId="77777777" w:rsidR="005254ED" w:rsidRDefault="005254ED">
      <w:pPr>
        <w:rPr>
          <w:sz w:val="22"/>
          <w:szCs w:val="22"/>
        </w:rPr>
      </w:pPr>
    </w:p>
    <w:p w14:paraId="5363751D" w14:textId="77777777" w:rsidR="005254ED" w:rsidRDefault="005254ED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537A59C2" wp14:editId="17D23B06">
            <wp:simplePos x="0" y="0"/>
            <wp:positionH relativeFrom="column">
              <wp:posOffset>457200</wp:posOffset>
            </wp:positionH>
            <wp:positionV relativeFrom="paragraph">
              <wp:posOffset>218440</wp:posOffset>
            </wp:positionV>
            <wp:extent cx="1710055" cy="1058545"/>
            <wp:effectExtent l="0" t="0" r="0" b="8255"/>
            <wp:wrapThrough wrapText="bothSides">
              <wp:wrapPolygon edited="0">
                <wp:start x="0" y="0"/>
                <wp:lineTo x="0" y="21250"/>
                <wp:lineTo x="21175" y="21250"/>
                <wp:lineTo x="21175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055" cy="1058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2"/>
          <w:szCs w:val="22"/>
        </w:rPr>
        <w:tab/>
        <w:t>3.  ASA Congruence Theorem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4.  AAS Congruence Theorem</w:t>
      </w:r>
    </w:p>
    <w:p w14:paraId="2990B925" w14:textId="77777777" w:rsidR="005254ED" w:rsidRDefault="005254ED">
      <w:r>
        <w:rPr>
          <w:noProof/>
        </w:rPr>
        <w:drawing>
          <wp:anchor distT="0" distB="0" distL="114300" distR="114300" simplePos="0" relativeHeight="251661312" behindDoc="0" locked="0" layoutInCell="1" allowOverlap="1" wp14:anchorId="772F1CF5" wp14:editId="6576E3A7">
            <wp:simplePos x="0" y="0"/>
            <wp:positionH relativeFrom="column">
              <wp:posOffset>723900</wp:posOffset>
            </wp:positionH>
            <wp:positionV relativeFrom="paragraph">
              <wp:posOffset>84455</wp:posOffset>
            </wp:positionV>
            <wp:extent cx="2616200" cy="931545"/>
            <wp:effectExtent l="0" t="0" r="0" b="8255"/>
            <wp:wrapThrough wrapText="bothSides">
              <wp:wrapPolygon edited="0">
                <wp:start x="0" y="0"/>
                <wp:lineTo x="0" y="21202"/>
                <wp:lineTo x="21390" y="21202"/>
                <wp:lineTo x="21390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200" cy="93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</w:p>
    <w:p w14:paraId="301B9197" w14:textId="77777777" w:rsidR="005254ED" w:rsidRDefault="005254ED"/>
    <w:p w14:paraId="2CAD1CD5" w14:textId="77777777" w:rsidR="005254ED" w:rsidRDefault="005254ED"/>
    <w:p w14:paraId="0837DC18" w14:textId="77777777" w:rsidR="005254ED" w:rsidRDefault="005254ED"/>
    <w:p w14:paraId="6203277C" w14:textId="77777777" w:rsidR="005254ED" w:rsidRDefault="005254ED"/>
    <w:p w14:paraId="2E0EA4AD" w14:textId="77777777" w:rsidR="0073416E" w:rsidRDefault="0073416E"/>
    <w:p w14:paraId="02D05885" w14:textId="77777777" w:rsidR="005254ED" w:rsidRDefault="005254ED" w:rsidP="005254ED">
      <w:pPr>
        <w:ind w:firstLine="720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1D08793A" wp14:editId="691F6DB3">
            <wp:simplePos x="0" y="0"/>
            <wp:positionH relativeFrom="column">
              <wp:posOffset>457200</wp:posOffset>
            </wp:positionH>
            <wp:positionV relativeFrom="paragraph">
              <wp:posOffset>288925</wp:posOffset>
            </wp:positionV>
            <wp:extent cx="1718945" cy="1109345"/>
            <wp:effectExtent l="0" t="0" r="8255" b="8255"/>
            <wp:wrapThrough wrapText="bothSides">
              <wp:wrapPolygon edited="0">
                <wp:start x="0" y="0"/>
                <wp:lineTo x="0" y="21266"/>
                <wp:lineTo x="21385" y="21266"/>
                <wp:lineTo x="21385" y="0"/>
                <wp:lineTo x="0" y="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8945" cy="110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5.  </w:t>
      </w:r>
      <w:r>
        <w:rPr>
          <w:sz w:val="22"/>
          <w:szCs w:val="22"/>
        </w:rPr>
        <w:t>SSS Congruence Theorem</w:t>
      </w:r>
      <w:r>
        <w:t xml:space="preserve">  </w:t>
      </w:r>
      <w:r>
        <w:tab/>
      </w:r>
      <w:r>
        <w:tab/>
      </w:r>
      <w:r>
        <w:tab/>
        <w:t xml:space="preserve">6.  </w:t>
      </w:r>
      <w:r>
        <w:rPr>
          <w:sz w:val="22"/>
          <w:szCs w:val="22"/>
        </w:rPr>
        <w:t>SAS Congruence Theorem</w:t>
      </w:r>
    </w:p>
    <w:p w14:paraId="0DE0875D" w14:textId="77777777" w:rsidR="005254ED" w:rsidRDefault="005254ED" w:rsidP="005254ED">
      <w:r>
        <w:rPr>
          <w:noProof/>
        </w:rPr>
        <w:drawing>
          <wp:anchor distT="0" distB="0" distL="114300" distR="114300" simplePos="0" relativeHeight="251663360" behindDoc="0" locked="0" layoutInCell="1" allowOverlap="1" wp14:anchorId="75C05EBD" wp14:editId="6FFF7C62">
            <wp:simplePos x="0" y="0"/>
            <wp:positionH relativeFrom="column">
              <wp:posOffset>3314700</wp:posOffset>
            </wp:positionH>
            <wp:positionV relativeFrom="paragraph">
              <wp:posOffset>76200</wp:posOffset>
            </wp:positionV>
            <wp:extent cx="1481455" cy="779145"/>
            <wp:effectExtent l="0" t="0" r="0" b="8255"/>
            <wp:wrapThrough wrapText="bothSides">
              <wp:wrapPolygon edited="0">
                <wp:start x="0" y="0"/>
                <wp:lineTo x="0" y="21125"/>
                <wp:lineTo x="21109" y="21125"/>
                <wp:lineTo x="21109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1455" cy="77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9B5B23B" w14:textId="77777777" w:rsidR="005254ED" w:rsidRDefault="005254ED" w:rsidP="005254ED">
      <w:pPr>
        <w:tabs>
          <w:tab w:val="left" w:pos="1213"/>
        </w:tabs>
      </w:pPr>
      <w:r>
        <w:tab/>
      </w:r>
    </w:p>
    <w:p w14:paraId="4A838229" w14:textId="77777777" w:rsidR="005254ED" w:rsidRPr="005254ED" w:rsidRDefault="005254ED" w:rsidP="005254ED"/>
    <w:p w14:paraId="32253B22" w14:textId="77777777" w:rsidR="005254ED" w:rsidRPr="005254ED" w:rsidRDefault="005254ED" w:rsidP="005254ED"/>
    <w:p w14:paraId="595A51D4" w14:textId="77777777" w:rsidR="005254ED" w:rsidRPr="005254ED" w:rsidRDefault="005254ED" w:rsidP="005254ED"/>
    <w:p w14:paraId="790220FB" w14:textId="77777777" w:rsidR="005254ED" w:rsidRPr="005254ED" w:rsidRDefault="005254ED" w:rsidP="005254ED"/>
    <w:p w14:paraId="61B83DC2" w14:textId="77777777" w:rsidR="005254ED" w:rsidRPr="005254ED" w:rsidRDefault="005254ED" w:rsidP="005254ED"/>
    <w:p w14:paraId="74262FFD" w14:textId="6E442A56" w:rsidR="005254ED" w:rsidRPr="005254ED" w:rsidRDefault="00A1644F" w:rsidP="005254ED">
      <w:r>
        <w:rPr>
          <w:noProof/>
        </w:rPr>
        <w:drawing>
          <wp:anchor distT="0" distB="0" distL="114300" distR="114300" simplePos="0" relativeHeight="251664384" behindDoc="0" locked="0" layoutInCell="1" allowOverlap="1" wp14:anchorId="3753A208" wp14:editId="6584A1CA">
            <wp:simplePos x="0" y="0"/>
            <wp:positionH relativeFrom="column">
              <wp:posOffset>2971800</wp:posOffset>
            </wp:positionH>
            <wp:positionV relativeFrom="paragraph">
              <wp:posOffset>180975</wp:posOffset>
            </wp:positionV>
            <wp:extent cx="1828800" cy="652145"/>
            <wp:effectExtent l="0" t="0" r="0" b="8255"/>
            <wp:wrapThrough wrapText="bothSides">
              <wp:wrapPolygon edited="0">
                <wp:start x="0" y="0"/>
                <wp:lineTo x="0" y="21032"/>
                <wp:lineTo x="21300" y="21032"/>
                <wp:lineTo x="21300" y="0"/>
                <wp:lineTo x="0" y="0"/>
              </wp:wrapPolygon>
            </wp:wrapThrough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652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80BE80E" w14:textId="3CCBB74F" w:rsidR="0073416E" w:rsidRPr="006B0E89" w:rsidRDefault="0073416E" w:rsidP="0073416E">
      <w:r>
        <w:t xml:space="preserve">7.  If </w:t>
      </w:r>
      <w:r w:rsidRPr="006B0E89">
        <w:rPr>
          <w:bCs/>
          <w:i/>
          <w:iCs/>
          <w:position w:val="-8"/>
          <w:sz w:val="22"/>
          <w:szCs w:val="22"/>
        </w:rPr>
        <w:object w:dxaOrig="1580" w:dyaOrig="300" w14:anchorId="0E50AD1A">
          <v:shape id="_x0000_i1028" type="#_x0000_t75" style="width:79pt;height:15pt" o:ole="">
            <v:imagedata r:id="rId18" o:title=""/>
          </v:shape>
          <o:OLEObject Type="Embed" ProgID="Equation.DSMT4" ShapeID="_x0000_i1028" DrawAspect="Content" ObjectID="_1331120085" r:id="rId19"/>
        </w:object>
      </w:r>
      <w:r>
        <w:rPr>
          <w:bCs/>
          <w:i/>
          <w:iCs/>
          <w:sz w:val="22"/>
          <w:szCs w:val="22"/>
        </w:rPr>
        <w:t xml:space="preserve"> </w:t>
      </w:r>
      <w:r>
        <w:rPr>
          <w:bCs/>
          <w:iCs/>
          <w:sz w:val="22"/>
          <w:szCs w:val="22"/>
        </w:rPr>
        <w:t xml:space="preserve">then </w:t>
      </w:r>
      <w:r w:rsidRPr="006B0E89">
        <w:rPr>
          <w:bCs/>
          <w:iCs/>
          <w:position w:val="-8"/>
          <w:sz w:val="22"/>
          <w:szCs w:val="22"/>
        </w:rPr>
        <w:object w:dxaOrig="1400" w:dyaOrig="280" w14:anchorId="480D7AC3">
          <v:shape id="_x0000_i1029" type="#_x0000_t75" style="width:70pt;height:14pt" o:ole="">
            <v:imagedata r:id="rId20" o:title=""/>
          </v:shape>
          <o:OLEObject Type="Embed" ProgID="Equation.DSMT4" ShapeID="_x0000_i1029" DrawAspect="Content" ObjectID="_1331120086" r:id="rId21"/>
        </w:object>
      </w:r>
      <w:r>
        <w:rPr>
          <w:bCs/>
          <w:iCs/>
          <w:sz w:val="22"/>
          <w:szCs w:val="22"/>
        </w:rPr>
        <w:tab/>
      </w:r>
    </w:p>
    <w:p w14:paraId="7BD257B2" w14:textId="4B690D6B" w:rsidR="005254ED" w:rsidRDefault="005254ED" w:rsidP="005254ED">
      <w:pPr>
        <w:tabs>
          <w:tab w:val="left" w:pos="1293"/>
        </w:tabs>
      </w:pPr>
      <w:r>
        <w:tab/>
      </w:r>
    </w:p>
    <w:p w14:paraId="4F7B362F" w14:textId="6C164E65" w:rsidR="0073416E" w:rsidRDefault="0073416E" w:rsidP="005254ED">
      <w:pPr>
        <w:tabs>
          <w:tab w:val="left" w:pos="1293"/>
        </w:tabs>
      </w:pPr>
    </w:p>
    <w:p w14:paraId="44DA7FEB" w14:textId="0E9336A7" w:rsidR="0073416E" w:rsidRDefault="0073416E" w:rsidP="005254ED">
      <w:pPr>
        <w:tabs>
          <w:tab w:val="left" w:pos="1293"/>
        </w:tabs>
      </w:pPr>
    </w:p>
    <w:p w14:paraId="0D6A21DB" w14:textId="73E02CA9" w:rsidR="0073416E" w:rsidRDefault="0073416E" w:rsidP="005254ED">
      <w:pPr>
        <w:tabs>
          <w:tab w:val="left" w:pos="1293"/>
        </w:tabs>
      </w:pPr>
    </w:p>
    <w:p w14:paraId="3BA18CF9" w14:textId="77777777" w:rsidR="0073416E" w:rsidRDefault="0073416E" w:rsidP="005254ED">
      <w:pPr>
        <w:tabs>
          <w:tab w:val="left" w:pos="1293"/>
        </w:tabs>
      </w:pPr>
    </w:p>
    <w:p w14:paraId="007C75FF" w14:textId="662EF405" w:rsidR="00021CDF" w:rsidRPr="005254ED" w:rsidRDefault="0024071E" w:rsidP="005254ED">
      <w:pPr>
        <w:tabs>
          <w:tab w:val="left" w:pos="1293"/>
        </w:tabs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44D652AE" wp14:editId="325444DA">
            <wp:simplePos x="0" y="0"/>
            <wp:positionH relativeFrom="column">
              <wp:posOffset>114300</wp:posOffset>
            </wp:positionH>
            <wp:positionV relativeFrom="paragraph">
              <wp:posOffset>480060</wp:posOffset>
            </wp:positionV>
            <wp:extent cx="4512945" cy="1363345"/>
            <wp:effectExtent l="0" t="0" r="8255" b="8255"/>
            <wp:wrapTight wrapText="bothSides">
              <wp:wrapPolygon edited="0">
                <wp:start x="0" y="0"/>
                <wp:lineTo x="0" y="21328"/>
                <wp:lineTo x="21518" y="21328"/>
                <wp:lineTo x="21518" y="0"/>
                <wp:lineTo x="0" y="0"/>
              </wp:wrapPolygon>
            </wp:wrapTight>
            <wp:docPr id="9" name="Picture 9" descr="Macintosh HD:Users:dbramall:Desktop:Screen Shot 2014-03-25 at 2.27.44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cintosh HD:Users:dbramall:Desktop:Screen Shot 2014-03-25 at 2.27.44 PM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2945" cy="136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What corresponding parts must be congruent to prove the triangles are congruent by the ASA Postulate?</w:t>
      </w:r>
      <w:bookmarkStart w:id="0" w:name="_GoBack"/>
      <w:bookmarkEnd w:id="0"/>
    </w:p>
    <w:sectPr w:rsidR="00021CDF" w:rsidRPr="005254ED" w:rsidSect="00736F4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54ED"/>
    <w:rsid w:val="00021CDF"/>
    <w:rsid w:val="0024071E"/>
    <w:rsid w:val="005254ED"/>
    <w:rsid w:val="0073416E"/>
    <w:rsid w:val="00736F4B"/>
    <w:rsid w:val="00A1644F"/>
    <w:rsid w:val="00C622F9"/>
    <w:rsid w:val="00E347C5"/>
    <w:rsid w:val="00F26D24"/>
    <w:rsid w:val="00F334F8"/>
    <w:rsid w:val="00F931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5"/>
    <o:shapelayout v:ext="edit">
      <o:idmap v:ext="edit" data="1"/>
    </o:shapelayout>
  </w:shapeDefaults>
  <w:decimalSymbol w:val="."/>
  <w:listSeparator w:val=","/>
  <w14:docId w14:val="45070A4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1CD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CDF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1CD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CDF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emf"/><Relationship Id="rId20" Type="http://schemas.openxmlformats.org/officeDocument/2006/relationships/image" Target="media/image12.emf"/><Relationship Id="rId21" Type="http://schemas.openxmlformats.org/officeDocument/2006/relationships/oleObject" Target="embeddings/oleObject5.bin"/><Relationship Id="rId22" Type="http://schemas.openxmlformats.org/officeDocument/2006/relationships/image" Target="media/image13.png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5.wmf"/><Relationship Id="rId12" Type="http://schemas.openxmlformats.org/officeDocument/2006/relationships/oleObject" Target="embeddings/oleObject3.bin"/><Relationship Id="rId13" Type="http://schemas.openxmlformats.org/officeDocument/2006/relationships/image" Target="media/image6.png"/><Relationship Id="rId14" Type="http://schemas.openxmlformats.org/officeDocument/2006/relationships/image" Target="media/image7.png"/><Relationship Id="rId15" Type="http://schemas.openxmlformats.org/officeDocument/2006/relationships/image" Target="media/image8.png"/><Relationship Id="rId16" Type="http://schemas.openxmlformats.org/officeDocument/2006/relationships/image" Target="media/image9.png"/><Relationship Id="rId17" Type="http://schemas.openxmlformats.org/officeDocument/2006/relationships/image" Target="media/image10.png"/><Relationship Id="rId18" Type="http://schemas.openxmlformats.org/officeDocument/2006/relationships/image" Target="media/image11.emf"/><Relationship Id="rId19" Type="http://schemas.openxmlformats.org/officeDocument/2006/relationships/oleObject" Target="embeddings/oleObject4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e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1</Words>
  <Characters>633</Characters>
  <Application>Microsoft Macintosh Word</Application>
  <DocSecurity>0</DocSecurity>
  <Lines>5</Lines>
  <Paragraphs>1</Paragraphs>
  <ScaleCrop>false</ScaleCrop>
  <Company>Alpine School District </Company>
  <LinksUpToDate>false</LinksUpToDate>
  <CharactersWithSpaces>7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Brooks</dc:creator>
  <cp:keywords/>
  <dc:description/>
  <cp:lastModifiedBy>Danielle Bramall</cp:lastModifiedBy>
  <cp:revision>2</cp:revision>
  <dcterms:created xsi:type="dcterms:W3CDTF">2014-03-25T20:28:00Z</dcterms:created>
  <dcterms:modified xsi:type="dcterms:W3CDTF">2014-03-25T20:28:00Z</dcterms:modified>
</cp:coreProperties>
</file>